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2D509371" w14:textId="56DA961E" w:rsidR="00554A65" w:rsidRDefault="00445B97" w:rsidP="00445B97">
      <w:pPr>
        <w:pStyle w:val="MTDisplayEquation"/>
      </w:pPr>
      <w:r>
        <w:tab/>
      </w:r>
      <w:r w:rsidRPr="00445B97">
        <w:rPr>
          <w:position w:val="-28"/>
        </w:rPr>
        <w:object w:dxaOrig="3640" w:dyaOrig="680" w14:anchorId="6E0233E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182pt;height:34pt" o:ole="">
            <v:imagedata r:id="rId4" o:title=""/>
          </v:shape>
          <o:OLEObject Type="Embed" ProgID="Equation.DSMT4" ShapeID="_x0000_i1027" DrawAspect="Content" ObjectID="_1654436493" r:id="rId5"/>
        </w:object>
      </w:r>
      <w:r>
        <w:t xml:space="preserve"> </w:t>
      </w:r>
    </w:p>
    <w:p w14:paraId="1ABDE2BB" w14:textId="7600A3BC" w:rsidR="00445B97" w:rsidRPr="00445B97" w:rsidRDefault="00445B97" w:rsidP="00445B97">
      <w:pPr>
        <w:pStyle w:val="MTDisplayEquation"/>
        <w:rPr>
          <w:rFonts w:hint="eastAsia"/>
        </w:rPr>
      </w:pPr>
      <w:r>
        <w:tab/>
      </w:r>
      <w:r w:rsidRPr="00445B97">
        <w:rPr>
          <w:position w:val="-170"/>
        </w:rPr>
        <w:object w:dxaOrig="2380" w:dyaOrig="3519" w14:anchorId="3C87D5C2">
          <v:shape id="_x0000_i1031" type="#_x0000_t75" style="width:119.1pt;height:175.85pt" o:ole="">
            <v:imagedata r:id="rId6" o:title=""/>
          </v:shape>
          <o:OLEObject Type="Embed" ProgID="Equation.DSMT4" ShapeID="_x0000_i1031" DrawAspect="Content" ObjectID="_1654436494" r:id="rId7"/>
        </w:object>
      </w:r>
      <w:r>
        <w:t xml:space="preserve"> </w:t>
      </w:r>
    </w:p>
    <w:p w14:paraId="464C06B4" w14:textId="317BE632" w:rsidR="00445B97" w:rsidRDefault="005318C4" w:rsidP="005318C4">
      <w:pPr>
        <w:pStyle w:val="MTDisplayEquation"/>
      </w:pPr>
      <w:r>
        <w:tab/>
      </w:r>
      <w:r w:rsidR="00107BDE" w:rsidRPr="00107BDE">
        <w:rPr>
          <w:position w:val="-200"/>
        </w:rPr>
        <w:object w:dxaOrig="6140" w:dyaOrig="4599" w14:anchorId="1CD95EC5">
          <v:shape id="_x0000_i1036" type="#_x0000_t75" style="width:307pt;height:229.9pt" o:ole="">
            <v:imagedata r:id="rId8" o:title=""/>
          </v:shape>
          <o:OLEObject Type="Embed" ProgID="Equation.DSMT4" ShapeID="_x0000_i1036" DrawAspect="Content" ObjectID="_1654436495" r:id="rId9"/>
        </w:object>
      </w:r>
      <w:r>
        <w:t xml:space="preserve"> </w:t>
      </w:r>
    </w:p>
    <w:p w14:paraId="274FF82C" w14:textId="77777777" w:rsidR="005318C4" w:rsidRDefault="005318C4"/>
    <w:sectPr w:rsidR="005318C4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4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51C72"/>
    <w:rsid w:val="00107BDE"/>
    <w:rsid w:val="00351C72"/>
    <w:rsid w:val="00445B97"/>
    <w:rsid w:val="005318C4"/>
    <w:rsid w:val="00554A65"/>
    <w:rsid w:val="006C34A1"/>
    <w:rsid w:val="008F7AE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9E7A610"/>
  <w15:chartTrackingRefBased/>
  <w15:docId w15:val="{3BBA821C-51B2-49F9-90D5-F210CECCFF3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MTDisplayEquation">
    <w:name w:val="MTDisplayEquation"/>
    <w:basedOn w:val="a"/>
    <w:next w:val="a"/>
    <w:link w:val="MTDisplayEquation0"/>
    <w:rsid w:val="00445B97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0"/>
    <w:link w:val="MTDisplayEquation"/>
    <w:rsid w:val="00445B97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theme" Target="theme/theme1.xml"/><Relationship Id="rId5" Type="http://schemas.openxmlformats.org/officeDocument/2006/relationships/oleObject" Target="embeddings/oleObject1.bin"/><Relationship Id="rId10" Type="http://schemas.openxmlformats.org/officeDocument/2006/relationships/fontTable" Target="fontTable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4</TotalTime>
  <Pages>1</Pages>
  <Words>13</Words>
  <Characters>78</Characters>
  <Application>Microsoft Office Word</Application>
  <DocSecurity>0</DocSecurity>
  <Lines>1</Lines>
  <Paragraphs>1</Paragraphs>
  <ScaleCrop>false</ScaleCrop>
  <Company/>
  <LinksUpToDate>false</LinksUpToDate>
  <CharactersWithSpaces>9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x4738</dc:creator>
  <cp:keywords/>
  <dc:description/>
  <cp:lastModifiedBy>x4738</cp:lastModifiedBy>
  <cp:revision>2</cp:revision>
  <dcterms:created xsi:type="dcterms:W3CDTF">2020-06-23T07:51:00Z</dcterms:created>
  <dcterms:modified xsi:type="dcterms:W3CDTF">2020-06-23T08:5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